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A54B45" w14:textId="77777777" w:rsidR="00D51565" w:rsidRPr="0077319C" w:rsidRDefault="00435E8C" w:rsidP="0077319C">
      <w:pPr>
        <w:spacing w:after="0"/>
        <w:rPr>
          <w:b/>
          <w:sz w:val="24"/>
        </w:rPr>
      </w:pPr>
      <w:bookmarkStart w:id="0" w:name="_GoBack"/>
      <w:bookmarkEnd w:id="0"/>
      <w:r w:rsidRPr="0077319C">
        <w:rPr>
          <w:b/>
          <w:sz w:val="24"/>
        </w:rPr>
        <w:t>1.0 Geometry Pre-requisite Work</w:t>
      </w:r>
      <w:r w:rsidRPr="0077319C">
        <w:rPr>
          <w:b/>
          <w:sz w:val="24"/>
        </w:rPr>
        <w:tab/>
      </w:r>
      <w:r w:rsidRPr="0077319C">
        <w:rPr>
          <w:b/>
          <w:sz w:val="24"/>
        </w:rPr>
        <w:tab/>
      </w:r>
      <w:r w:rsidRPr="0077319C">
        <w:rPr>
          <w:b/>
          <w:sz w:val="24"/>
        </w:rPr>
        <w:tab/>
        <w:t>Name: ___________________________</w:t>
      </w:r>
    </w:p>
    <w:p w14:paraId="5E4556CE" w14:textId="77777777" w:rsidR="00435E8C" w:rsidRPr="00A5264B" w:rsidRDefault="00435E8C">
      <w:pPr>
        <w:rPr>
          <w:sz w:val="24"/>
        </w:rPr>
      </w:pPr>
    </w:p>
    <w:p w14:paraId="251FF447" w14:textId="77777777" w:rsidR="00435E8C" w:rsidRPr="00A5264B" w:rsidRDefault="00435E8C">
      <w:pPr>
        <w:rPr>
          <w:b/>
          <w:sz w:val="24"/>
        </w:rPr>
      </w:pPr>
      <w:r w:rsidRPr="00A5264B">
        <w:rPr>
          <w:b/>
          <w:sz w:val="24"/>
        </w:rPr>
        <w:t>What is the slope and y-intercept of the following equations?</w:t>
      </w:r>
    </w:p>
    <w:p w14:paraId="55EB20A8" w14:textId="77777777" w:rsidR="0077319C" w:rsidRDefault="0077319C" w:rsidP="00435E8C">
      <w:pPr>
        <w:pStyle w:val="ListParagraph"/>
        <w:numPr>
          <w:ilvl w:val="0"/>
          <w:numId w:val="2"/>
        </w:numPr>
        <w:rPr>
          <w:sz w:val="24"/>
        </w:rPr>
        <w:sectPr w:rsidR="0077319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850B735" w14:textId="77777777" w:rsidR="00435E8C" w:rsidRPr="00A5264B" w:rsidRDefault="00435E8C" w:rsidP="00435E8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y = -3x + 7</w:t>
      </w:r>
    </w:p>
    <w:p w14:paraId="0B912E7E" w14:textId="77777777" w:rsidR="00435E8C" w:rsidRPr="00A5264B" w:rsidRDefault="00435E8C" w:rsidP="00435E8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4x + y = 10</w:t>
      </w:r>
    </w:p>
    <w:p w14:paraId="5BB16120" w14:textId="77777777" w:rsidR="00435E8C" w:rsidRPr="00A5264B" w:rsidRDefault="0077319C" w:rsidP="00435E8C">
      <w:pPr>
        <w:pStyle w:val="ListParagraph"/>
        <w:numPr>
          <w:ilvl w:val="0"/>
          <w:numId w:val="2"/>
        </w:numPr>
        <w:rPr>
          <w:sz w:val="24"/>
        </w:rPr>
      </w:pPr>
      <w:r>
        <w:rPr>
          <w:sz w:val="24"/>
        </w:rPr>
        <w:t>-5x – 2y + 19 = 0</w:t>
      </w:r>
    </w:p>
    <w:p w14:paraId="3EE80229" w14:textId="77777777" w:rsidR="0077319C" w:rsidRPr="0077319C" w:rsidRDefault="0077319C" w:rsidP="00435E8C">
      <w:pPr>
        <w:pStyle w:val="ListParagraph"/>
        <w:numPr>
          <w:ilvl w:val="0"/>
          <w:numId w:val="2"/>
        </w:numPr>
        <w:rPr>
          <w:sz w:val="24"/>
        </w:rPr>
        <w:sectPr w:rsidR="0077319C" w:rsidRP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65A7AA32" w14:textId="77777777" w:rsidR="0077319C" w:rsidRDefault="0077319C" w:rsidP="00435E8C">
      <w:pPr>
        <w:rPr>
          <w:b/>
          <w:sz w:val="24"/>
        </w:rPr>
      </w:pPr>
    </w:p>
    <w:p w14:paraId="6C392F0E" w14:textId="77777777" w:rsidR="00435E8C" w:rsidRPr="00A5264B" w:rsidRDefault="00435E8C" w:rsidP="00435E8C">
      <w:pPr>
        <w:rPr>
          <w:b/>
          <w:sz w:val="24"/>
        </w:rPr>
      </w:pPr>
      <w:r w:rsidRPr="00A5264B">
        <w:rPr>
          <w:b/>
          <w:sz w:val="24"/>
        </w:rPr>
        <w:t>Are the following li</w:t>
      </w:r>
      <w:r w:rsidR="0077319C">
        <w:rPr>
          <w:b/>
          <w:sz w:val="24"/>
        </w:rPr>
        <w:t xml:space="preserve">nes parallel, perpendicular, </w:t>
      </w:r>
      <w:r w:rsidRPr="00A5264B">
        <w:rPr>
          <w:b/>
          <w:sz w:val="24"/>
        </w:rPr>
        <w:t>coincidental</w:t>
      </w:r>
      <w:r w:rsidR="0077319C">
        <w:rPr>
          <w:b/>
          <w:sz w:val="24"/>
        </w:rPr>
        <w:t>, or neither</w:t>
      </w:r>
      <w:r w:rsidRPr="00A5264B">
        <w:rPr>
          <w:b/>
          <w:sz w:val="24"/>
        </w:rPr>
        <w:t>?</w:t>
      </w:r>
    </w:p>
    <w:p w14:paraId="68CF25B1" w14:textId="77777777" w:rsidR="0077319C" w:rsidRDefault="0077319C" w:rsidP="00BE1BA1">
      <w:pPr>
        <w:pStyle w:val="ListParagraph"/>
        <w:numPr>
          <w:ilvl w:val="0"/>
          <w:numId w:val="2"/>
        </w:numPr>
        <w:rPr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DE5F002" w14:textId="77777777" w:rsidR="00435E8C" w:rsidRPr="00A5264B" w:rsidRDefault="00435E8C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y = 2x + 6</w:t>
      </w:r>
    </w:p>
    <w:p w14:paraId="29356E78" w14:textId="77777777" w:rsidR="00435E8C" w:rsidRPr="00A5264B" w:rsidRDefault="00435E8C" w:rsidP="00435E8C">
      <w:pPr>
        <w:pStyle w:val="ListParagraph"/>
        <w:rPr>
          <w:sz w:val="24"/>
        </w:rPr>
      </w:pPr>
      <w:r w:rsidRPr="00A5264B">
        <w:rPr>
          <w:sz w:val="24"/>
        </w:rPr>
        <w:t>3x + 6y = -12</w:t>
      </w:r>
    </w:p>
    <w:p w14:paraId="01DBC13F" w14:textId="77777777" w:rsidR="00435E8C" w:rsidRPr="00A5264B" w:rsidRDefault="00435E8C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y = 3x – 1</w:t>
      </w:r>
    </w:p>
    <w:p w14:paraId="66914495" w14:textId="77777777" w:rsidR="00435E8C" w:rsidRDefault="00435E8C" w:rsidP="00435E8C">
      <w:pPr>
        <w:pStyle w:val="ListParagraph"/>
        <w:rPr>
          <w:sz w:val="24"/>
        </w:rPr>
      </w:pPr>
      <w:r w:rsidRPr="00A5264B">
        <w:rPr>
          <w:sz w:val="24"/>
        </w:rPr>
        <w:t>3x – y = 0</w:t>
      </w:r>
    </w:p>
    <w:p w14:paraId="6E00F8E5" w14:textId="77777777" w:rsidR="0077319C" w:rsidRDefault="0077319C" w:rsidP="0077319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6x – 2y = 18</w:t>
      </w:r>
    </w:p>
    <w:p w14:paraId="36596832" w14:textId="77777777" w:rsidR="0077319C" w:rsidRPr="00A5264B" w:rsidRDefault="0077319C" w:rsidP="00435E8C">
      <w:pPr>
        <w:pStyle w:val="ListParagraph"/>
        <w:rPr>
          <w:sz w:val="24"/>
        </w:rPr>
      </w:pPr>
      <w:r w:rsidRPr="00A5264B">
        <w:rPr>
          <w:sz w:val="24"/>
        </w:rPr>
        <w:t>-2x + 5y – 12 = 0</w:t>
      </w:r>
    </w:p>
    <w:p w14:paraId="1EFF1B82" w14:textId="77777777" w:rsidR="0077319C" w:rsidRDefault="0077319C" w:rsidP="00435E8C">
      <w:pPr>
        <w:rPr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3BCF1FCC" w14:textId="77777777" w:rsidR="0077319C" w:rsidRDefault="0077319C" w:rsidP="00435E8C">
      <w:pPr>
        <w:rPr>
          <w:b/>
          <w:sz w:val="24"/>
        </w:rPr>
      </w:pPr>
    </w:p>
    <w:p w14:paraId="14039939" w14:textId="77777777" w:rsidR="00435E8C" w:rsidRPr="00A5264B" w:rsidRDefault="00435E8C" w:rsidP="00435E8C">
      <w:pPr>
        <w:rPr>
          <w:b/>
          <w:sz w:val="24"/>
        </w:rPr>
      </w:pPr>
      <w:r w:rsidRPr="00A5264B">
        <w:rPr>
          <w:b/>
          <w:sz w:val="24"/>
        </w:rPr>
        <w:t>Find the slope between the following points.</w:t>
      </w:r>
    </w:p>
    <w:p w14:paraId="6919D774" w14:textId="77777777" w:rsidR="0077319C" w:rsidRDefault="0077319C" w:rsidP="00BE1BA1">
      <w:pPr>
        <w:pStyle w:val="ListParagraph"/>
        <w:numPr>
          <w:ilvl w:val="0"/>
          <w:numId w:val="2"/>
        </w:numPr>
        <w:rPr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F6B5C60" w14:textId="77777777" w:rsidR="00435E8C" w:rsidRPr="00A5264B" w:rsidRDefault="00435E8C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(5, 4) and (-2, -7)</w:t>
      </w:r>
    </w:p>
    <w:p w14:paraId="74C3A38B" w14:textId="77777777" w:rsidR="00435E8C" w:rsidRPr="00A5264B" w:rsidRDefault="00435E8C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(-7, 4) and (-7, -11)</w:t>
      </w:r>
    </w:p>
    <w:p w14:paraId="1065EF14" w14:textId="77777777" w:rsidR="0077319C" w:rsidRPr="0077319C" w:rsidRDefault="00435E8C" w:rsidP="00435E8C">
      <w:pPr>
        <w:pStyle w:val="ListParagraph"/>
        <w:numPr>
          <w:ilvl w:val="0"/>
          <w:numId w:val="2"/>
        </w:numPr>
        <w:rPr>
          <w:sz w:val="24"/>
        </w:rPr>
        <w:sectPr w:rsidR="0077319C" w:rsidRP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 w:rsidRPr="00A5264B">
        <w:rPr>
          <w:sz w:val="24"/>
        </w:rPr>
        <w:t xml:space="preserve">(-2, 6) and (3, </w:t>
      </w:r>
      <w:r w:rsidR="0077319C">
        <w:rPr>
          <w:sz w:val="24"/>
        </w:rPr>
        <w:t>8)</w:t>
      </w:r>
    </w:p>
    <w:p w14:paraId="3191952E" w14:textId="77777777" w:rsidR="0077319C" w:rsidRDefault="0077319C" w:rsidP="00435E8C">
      <w:pPr>
        <w:rPr>
          <w:b/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914C10E" w14:textId="77777777" w:rsidR="00BE1BA1" w:rsidRPr="00A5264B" w:rsidRDefault="00435E8C" w:rsidP="00435E8C">
      <w:pPr>
        <w:rPr>
          <w:b/>
          <w:sz w:val="24"/>
        </w:rPr>
      </w:pPr>
      <w:r w:rsidRPr="00A5264B">
        <w:rPr>
          <w:b/>
          <w:sz w:val="24"/>
        </w:rPr>
        <w:t xml:space="preserve">Write the equation in slope intercept form that passes through </w:t>
      </w:r>
      <w:r w:rsidR="00BE1BA1" w:rsidRPr="00A5264B">
        <w:rPr>
          <w:b/>
          <w:sz w:val="24"/>
        </w:rPr>
        <w:t>the following points.</w:t>
      </w:r>
    </w:p>
    <w:p w14:paraId="6C3F0A87" w14:textId="77777777" w:rsidR="00435E8C" w:rsidRPr="00A5264B" w:rsidRDefault="00435E8C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(3, -2) and (-1, 10)</w:t>
      </w:r>
    </w:p>
    <w:p w14:paraId="4983D215" w14:textId="77777777" w:rsidR="0077319C" w:rsidRDefault="0077319C" w:rsidP="00BE1BA1">
      <w:pPr>
        <w:rPr>
          <w:b/>
          <w:sz w:val="24"/>
        </w:rPr>
      </w:pPr>
    </w:p>
    <w:p w14:paraId="611F3EFA" w14:textId="77777777" w:rsidR="00BE1BA1" w:rsidRPr="00A5264B" w:rsidRDefault="00BE1BA1" w:rsidP="00BE1BA1">
      <w:pPr>
        <w:rPr>
          <w:b/>
          <w:sz w:val="24"/>
        </w:rPr>
      </w:pPr>
      <w:r w:rsidRPr="00A5264B">
        <w:rPr>
          <w:b/>
          <w:sz w:val="24"/>
        </w:rPr>
        <w:t>Solve for x.</w:t>
      </w:r>
    </w:p>
    <w:p w14:paraId="06BFE460" w14:textId="77777777" w:rsidR="00BE1BA1" w:rsidRPr="00A5264B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4(x – 7) = 8x + 8</w:t>
      </w:r>
    </w:p>
    <w:p w14:paraId="0AA8EB67" w14:textId="77777777" w:rsidR="0077319C" w:rsidRDefault="0077319C" w:rsidP="00BE1BA1">
      <w:pPr>
        <w:rPr>
          <w:b/>
          <w:sz w:val="24"/>
        </w:rPr>
      </w:pPr>
    </w:p>
    <w:p w14:paraId="0D5B8E8F" w14:textId="77777777" w:rsidR="00BE1BA1" w:rsidRPr="00A5264B" w:rsidRDefault="00BE1BA1" w:rsidP="00BE1BA1">
      <w:pPr>
        <w:rPr>
          <w:b/>
          <w:sz w:val="24"/>
        </w:rPr>
      </w:pPr>
      <w:r w:rsidRPr="00A5264B">
        <w:rPr>
          <w:b/>
          <w:sz w:val="24"/>
        </w:rPr>
        <w:t>Simplify the following radical</w:t>
      </w:r>
    </w:p>
    <w:p w14:paraId="0C78CA03" w14:textId="77777777" w:rsidR="0077319C" w:rsidRDefault="0077319C" w:rsidP="00BE1BA1">
      <w:pPr>
        <w:pStyle w:val="ListParagraph"/>
        <w:numPr>
          <w:ilvl w:val="0"/>
          <w:numId w:val="2"/>
        </w:numPr>
        <w:rPr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0EA8233" w14:textId="77777777" w:rsidR="00BE1BA1" w:rsidRPr="00A5264B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position w:val="-6"/>
          <w:sz w:val="24"/>
        </w:rPr>
        <w:object w:dxaOrig="580" w:dyaOrig="340" w14:anchorId="67CE9D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7pt" o:ole="">
            <v:imagedata r:id="rId8" o:title=""/>
          </v:shape>
          <o:OLEObject Type="Embed" ProgID="Equation.DSMT4" ShapeID="_x0000_i1025" DrawAspect="Content" ObjectID="_1625988048" r:id="rId9"/>
        </w:object>
      </w:r>
    </w:p>
    <w:p w14:paraId="0F919F58" w14:textId="77777777" w:rsidR="00BE1BA1" w:rsidRPr="00A5264B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position w:val="-8"/>
          <w:sz w:val="24"/>
        </w:rPr>
        <w:object w:dxaOrig="499" w:dyaOrig="360" w14:anchorId="7C7691EE">
          <v:shape id="_x0000_i1026" type="#_x0000_t75" style="width:25pt;height:18.5pt" o:ole="">
            <v:imagedata r:id="rId10" o:title=""/>
          </v:shape>
          <o:OLEObject Type="Embed" ProgID="Equation.DSMT4" ShapeID="_x0000_i1026" DrawAspect="Content" ObjectID="_1625988049" r:id="rId11"/>
        </w:object>
      </w:r>
    </w:p>
    <w:p w14:paraId="609AAB03" w14:textId="77777777" w:rsidR="00BE1BA1" w:rsidRPr="00A5264B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position w:val="-6"/>
          <w:sz w:val="24"/>
        </w:rPr>
        <w:object w:dxaOrig="620" w:dyaOrig="340" w14:anchorId="6BC93F4F">
          <v:shape id="_x0000_i1027" type="#_x0000_t75" style="width:31pt;height:17pt" o:ole="">
            <v:imagedata r:id="rId12" o:title=""/>
          </v:shape>
          <o:OLEObject Type="Embed" ProgID="Equation.DSMT4" ShapeID="_x0000_i1027" DrawAspect="Content" ObjectID="_1625988050" r:id="rId13"/>
        </w:object>
      </w:r>
    </w:p>
    <w:p w14:paraId="289F8D33" w14:textId="77777777" w:rsidR="0077319C" w:rsidRDefault="0077319C" w:rsidP="00BE1BA1">
      <w:pPr>
        <w:rPr>
          <w:b/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0BF8A1B7" w14:textId="77777777" w:rsidR="0077319C" w:rsidRDefault="0077319C" w:rsidP="00BE1BA1">
      <w:pPr>
        <w:rPr>
          <w:b/>
          <w:sz w:val="24"/>
        </w:rPr>
      </w:pPr>
    </w:p>
    <w:p w14:paraId="5C60A832" w14:textId="77777777" w:rsidR="00BE1BA1" w:rsidRPr="0077319C" w:rsidRDefault="00BE1BA1" w:rsidP="00BE1BA1">
      <w:pPr>
        <w:rPr>
          <w:b/>
          <w:sz w:val="24"/>
        </w:rPr>
      </w:pPr>
      <w:r w:rsidRPr="0077319C">
        <w:rPr>
          <w:b/>
          <w:sz w:val="24"/>
        </w:rPr>
        <w:t>Factor completely.</w:t>
      </w:r>
    </w:p>
    <w:p w14:paraId="03216148" w14:textId="77777777" w:rsidR="0077319C" w:rsidRDefault="0077319C" w:rsidP="00BE1BA1">
      <w:pPr>
        <w:pStyle w:val="ListParagraph"/>
        <w:numPr>
          <w:ilvl w:val="0"/>
          <w:numId w:val="2"/>
        </w:numPr>
        <w:rPr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29DB5D6" w14:textId="77777777" w:rsidR="0077319C" w:rsidRPr="0077319C" w:rsidRDefault="00BE1BA1" w:rsidP="0077319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x</w:t>
      </w:r>
      <w:r w:rsidRPr="00A5264B">
        <w:rPr>
          <w:sz w:val="24"/>
          <w:vertAlign w:val="superscript"/>
        </w:rPr>
        <w:t>2</w:t>
      </w:r>
      <w:r w:rsidRPr="00A5264B">
        <w:rPr>
          <w:sz w:val="24"/>
        </w:rPr>
        <w:t xml:space="preserve"> – 9x + 20</w:t>
      </w:r>
    </w:p>
    <w:p w14:paraId="6755B2CD" w14:textId="77777777" w:rsidR="00BE1BA1" w:rsidRPr="00A5264B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3x</w:t>
      </w:r>
      <w:r w:rsidRPr="00A5264B">
        <w:rPr>
          <w:sz w:val="24"/>
          <w:vertAlign w:val="superscript"/>
        </w:rPr>
        <w:t>2</w:t>
      </w:r>
      <w:r w:rsidRPr="00A5264B">
        <w:rPr>
          <w:sz w:val="24"/>
        </w:rPr>
        <w:t xml:space="preserve"> – 75</w:t>
      </w:r>
    </w:p>
    <w:p w14:paraId="5DB94E11" w14:textId="77777777" w:rsidR="00BE1BA1" w:rsidRDefault="00BE1BA1" w:rsidP="00BE1BA1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6x</w:t>
      </w:r>
      <w:r w:rsidRPr="00A5264B">
        <w:rPr>
          <w:sz w:val="24"/>
          <w:vertAlign w:val="superscript"/>
        </w:rPr>
        <w:t>2</w:t>
      </w:r>
      <w:r w:rsidRPr="00A5264B">
        <w:rPr>
          <w:sz w:val="24"/>
        </w:rPr>
        <w:t xml:space="preserve"> + 13x + 5</w:t>
      </w:r>
    </w:p>
    <w:p w14:paraId="28F4DC16" w14:textId="77777777" w:rsidR="0077319C" w:rsidRDefault="0077319C" w:rsidP="0077319C">
      <w:pPr>
        <w:rPr>
          <w:b/>
          <w:sz w:val="24"/>
        </w:rPr>
        <w:sectPr w:rsid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54ABFFC6" w14:textId="77777777" w:rsidR="0077319C" w:rsidRDefault="0077319C" w:rsidP="0077319C">
      <w:pPr>
        <w:rPr>
          <w:b/>
          <w:sz w:val="24"/>
        </w:rPr>
      </w:pPr>
    </w:p>
    <w:p w14:paraId="65802937" w14:textId="77777777" w:rsidR="0077319C" w:rsidRPr="0077319C" w:rsidRDefault="0077319C" w:rsidP="0077319C">
      <w:pPr>
        <w:rPr>
          <w:b/>
          <w:sz w:val="24"/>
        </w:rPr>
        <w:sectPr w:rsidR="0077319C" w:rsidRPr="0077319C" w:rsidSect="0077319C"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  <w:r w:rsidRPr="00A5264B">
        <w:rPr>
          <w:b/>
          <w:sz w:val="24"/>
        </w:rPr>
        <w:t>G</w:t>
      </w:r>
      <w:r>
        <w:rPr>
          <w:b/>
          <w:sz w:val="24"/>
        </w:rPr>
        <w:t>raph the following equations on the graph provided on the back of the paper.</w:t>
      </w:r>
    </w:p>
    <w:p w14:paraId="00BA1E77" w14:textId="77777777" w:rsidR="0077319C" w:rsidRPr="00A5264B" w:rsidRDefault="0077319C" w:rsidP="0077319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position w:val="-24"/>
          <w:sz w:val="24"/>
        </w:rPr>
        <w:object w:dxaOrig="1240" w:dyaOrig="620" w14:anchorId="228EB09D">
          <v:shape id="_x0000_i1028" type="#_x0000_t75" style="width:62pt;height:31pt" o:ole="">
            <v:imagedata r:id="rId14" o:title=""/>
          </v:shape>
          <o:OLEObject Type="Embed" ProgID="Equation.DSMT4" ShapeID="_x0000_i1028" DrawAspect="Content" ObjectID="_1625988051" r:id="rId15"/>
        </w:object>
      </w:r>
    </w:p>
    <w:p w14:paraId="7F2F7BE4" w14:textId="77777777" w:rsidR="0077319C" w:rsidRDefault="0077319C" w:rsidP="0077319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y = x</w:t>
      </w:r>
    </w:p>
    <w:p w14:paraId="5BB0D0AA" w14:textId="77777777" w:rsidR="0077319C" w:rsidRPr="00A5264B" w:rsidRDefault="0077319C" w:rsidP="0077319C">
      <w:pPr>
        <w:pStyle w:val="ListParagraph"/>
        <w:rPr>
          <w:sz w:val="24"/>
        </w:rPr>
      </w:pPr>
    </w:p>
    <w:p w14:paraId="2941F249" w14:textId="77777777" w:rsidR="0077319C" w:rsidRDefault="0077319C" w:rsidP="0077319C">
      <w:pPr>
        <w:pStyle w:val="ListParagraph"/>
        <w:numPr>
          <w:ilvl w:val="0"/>
          <w:numId w:val="2"/>
        </w:numPr>
        <w:rPr>
          <w:sz w:val="24"/>
        </w:rPr>
      </w:pPr>
      <w:r w:rsidRPr="00A5264B">
        <w:rPr>
          <w:sz w:val="24"/>
        </w:rPr>
        <w:t>x = -4</w:t>
      </w:r>
    </w:p>
    <w:p w14:paraId="61F89CE7" w14:textId="77777777" w:rsidR="006C14E0" w:rsidRPr="0077319C" w:rsidRDefault="006C14E0" w:rsidP="0077319C">
      <w:pPr>
        <w:pStyle w:val="ListParagraph"/>
        <w:numPr>
          <w:ilvl w:val="0"/>
          <w:numId w:val="2"/>
        </w:numPr>
        <w:rPr>
          <w:sz w:val="24"/>
        </w:rPr>
        <w:sectPr w:rsidR="006C14E0" w:rsidRPr="0077319C" w:rsidSect="0077319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19A84793" w14:textId="77777777" w:rsidR="0077319C" w:rsidRPr="0077319C" w:rsidRDefault="0077319C" w:rsidP="0077319C">
      <w:pPr>
        <w:rPr>
          <w:sz w:val="24"/>
        </w:rPr>
      </w:pPr>
    </w:p>
    <w:sectPr w:rsidR="0077319C" w:rsidRPr="0077319C" w:rsidSect="0077319C">
      <w:type w:val="continuous"/>
      <w:pgSz w:w="12240" w:h="15840"/>
      <w:pgMar w:top="1440" w:right="1440" w:bottom="1440" w:left="1440" w:header="720" w:footer="720" w:gutter="0"/>
      <w:cols w:num="3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77483D"/>
    <w:multiLevelType w:val="hybridMultilevel"/>
    <w:tmpl w:val="05A6F2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FD05BA"/>
    <w:multiLevelType w:val="hybridMultilevel"/>
    <w:tmpl w:val="6A2EBE56"/>
    <w:lvl w:ilvl="0" w:tplc="B3DC73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E6112F"/>
    <w:multiLevelType w:val="hybridMultilevel"/>
    <w:tmpl w:val="D804BA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0F055D"/>
    <w:multiLevelType w:val="hybridMultilevel"/>
    <w:tmpl w:val="A5DA0F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5510D2"/>
    <w:multiLevelType w:val="hybridMultilevel"/>
    <w:tmpl w:val="D7486D10"/>
    <w:lvl w:ilvl="0" w:tplc="76A890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5F75C7"/>
    <w:multiLevelType w:val="hybridMultilevel"/>
    <w:tmpl w:val="34CE3D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E8C"/>
    <w:rsid w:val="00435E8C"/>
    <w:rsid w:val="0065556F"/>
    <w:rsid w:val="006C14E0"/>
    <w:rsid w:val="00713377"/>
    <w:rsid w:val="0077319C"/>
    <w:rsid w:val="00A5264B"/>
    <w:rsid w:val="00BE1BA1"/>
    <w:rsid w:val="00D51565"/>
    <w:rsid w:val="00F36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6E7E5DC"/>
  <w15:chartTrackingRefBased/>
  <w15:docId w15:val="{B0D3530A-3B8B-44D2-A439-6B8E32174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5E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14E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14E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FFD5B40CC20934FBE02B9BFEDA731E6" ma:contentTypeVersion="12" ma:contentTypeDescription="Create a new document." ma:contentTypeScope="" ma:versionID="96dccf2e8d2153a888d3fcde4dbd8232">
  <xsd:schema xmlns:xsd="http://www.w3.org/2001/XMLSchema" xmlns:xs="http://www.w3.org/2001/XMLSchema" xmlns:p="http://schemas.microsoft.com/office/2006/metadata/properties" xmlns:ns3="1f288448-f477-4024-bfa7-c5da6d31a550" xmlns:ns4="d1bea57f-f24a-4814-8dfc-e372b91f2504" targetNamespace="http://schemas.microsoft.com/office/2006/metadata/properties" ma:root="true" ma:fieldsID="f26b225fdd4a6633584896c4dd687e9d" ns3:_="" ns4:_="">
    <xsd:import namespace="1f288448-f477-4024-bfa7-c5da6d31a550"/>
    <xsd:import namespace="d1bea57f-f24a-4814-8dfc-e372b91f250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EventHashCode" minOccurs="0"/>
                <xsd:element ref="ns4:MediaServiceGenerationTime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f288448-f477-4024-bfa7-c5da6d31a55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bea57f-f24a-4814-8dfc-e372b91f25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C9A9155-F75D-4E97-8982-A8BF1EDB00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f288448-f477-4024-bfa7-c5da6d31a550"/>
    <ds:schemaRef ds:uri="d1bea57f-f24a-4814-8dfc-e372b91f25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B74D3D3-C4F4-43B8-8EBD-ADAD40FB92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03C44F0-6DD4-456F-8F11-C565D501B57C}">
  <ds:schemaRefs>
    <ds:schemaRef ds:uri="http://purl.org/dc/elements/1.1/"/>
    <ds:schemaRef ds:uri="1f288448-f477-4024-bfa7-c5da6d31a550"/>
    <ds:schemaRef ds:uri="http://purl.org/dc/dcmitype/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d1bea57f-f24a-4814-8dfc-e372b91f2504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</Words>
  <Characters>743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ory Hodge</dc:creator>
  <cp:keywords/>
  <dc:description/>
  <cp:lastModifiedBy>Haley Winston</cp:lastModifiedBy>
  <cp:revision>2</cp:revision>
  <cp:lastPrinted>2018-07-30T16:40:00Z</cp:lastPrinted>
  <dcterms:created xsi:type="dcterms:W3CDTF">2019-07-30T14:33:00Z</dcterms:created>
  <dcterms:modified xsi:type="dcterms:W3CDTF">2019-07-30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FFD5B40CC20934FBE02B9BFEDA731E6</vt:lpwstr>
  </property>
</Properties>
</file>